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7BB5" w:rsidRPr="00402156" w:rsidRDefault="00402156">
      <w:pPr>
        <w:rPr>
          <w:b/>
          <w:sz w:val="40"/>
          <w:szCs w:val="40"/>
        </w:rPr>
      </w:pPr>
      <w:r w:rsidRPr="00402156">
        <w:rPr>
          <w:b/>
          <w:noProof/>
          <w:sz w:val="40"/>
          <w:szCs w:val="4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align>top</wp:align>
            </wp:positionV>
            <wp:extent cx="2525395" cy="3017520"/>
            <wp:effectExtent l="19050" t="0" r="8255" b="0"/>
            <wp:wrapSquare wrapText="bothSides"/>
            <wp:docPr id="5" name="Picture 4" descr="Nov Lectur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v Lectures.jpg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5395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gramStart"/>
      <w:r w:rsidR="008B7BB5" w:rsidRPr="00402156">
        <w:rPr>
          <w:b/>
          <w:sz w:val="40"/>
          <w:szCs w:val="40"/>
        </w:rPr>
        <w:t>Lectures Nov 20-30.</w:t>
      </w:r>
      <w:proofErr w:type="gramEnd"/>
    </w:p>
    <w:p w:rsidR="001035D0" w:rsidRPr="00402156" w:rsidRDefault="008B7BB5">
      <w:pPr>
        <w:rPr>
          <w:b/>
          <w:sz w:val="40"/>
          <w:szCs w:val="40"/>
        </w:rPr>
      </w:pPr>
      <w:r w:rsidRPr="00402156">
        <w:rPr>
          <w:b/>
          <w:sz w:val="40"/>
          <w:szCs w:val="40"/>
        </w:rPr>
        <w:t>Vibrations and Waves</w:t>
      </w:r>
    </w:p>
    <w:p w:rsidR="008B7BB5" w:rsidRDefault="008B7BB5"/>
    <w:p w:rsidR="008B7BB5" w:rsidRPr="00402156" w:rsidRDefault="008B7BB5">
      <w:pPr>
        <w:rPr>
          <w:b/>
        </w:rPr>
      </w:pPr>
      <w:r w:rsidRPr="00402156">
        <w:rPr>
          <w:b/>
        </w:rPr>
        <w:t xml:space="preserve">Vibrating </w:t>
      </w:r>
      <w:proofErr w:type="gramStart"/>
      <w:r w:rsidRPr="00402156">
        <w:rPr>
          <w:b/>
        </w:rPr>
        <w:t>Spring</w:t>
      </w:r>
      <w:proofErr w:type="gramEnd"/>
      <w:r w:rsidR="00402156" w:rsidRPr="00402156">
        <w:rPr>
          <w:b/>
        </w:rPr>
        <w:t xml:space="preserve"> </w:t>
      </w:r>
    </w:p>
    <w:p w:rsidR="008B7BB5" w:rsidRDefault="008B7BB5"/>
    <w:p w:rsidR="008B7BB5" w:rsidRDefault="00402156">
      <w:r>
        <w:t>Displace mass M from equilibrium.</w:t>
      </w:r>
    </w:p>
    <w:p w:rsidR="00402156" w:rsidRDefault="00402156"/>
    <w:p w:rsidR="00402156" w:rsidRDefault="00402156">
      <w:proofErr w:type="gramStart"/>
      <w:r>
        <w:t>Restoring  force</w:t>
      </w:r>
      <w:proofErr w:type="gramEnd"/>
      <w:r>
        <w:t xml:space="preserve"> F=-</w:t>
      </w:r>
      <w:proofErr w:type="spellStart"/>
      <w:r>
        <w:t>kx</w:t>
      </w:r>
      <w:proofErr w:type="spellEnd"/>
      <w:r>
        <w:t xml:space="preserve"> starts oscillations</w:t>
      </w:r>
    </w:p>
    <w:p w:rsidR="00402156" w:rsidRDefault="00402156"/>
    <w:p w:rsidR="00402156" w:rsidRDefault="00402156">
      <w:r>
        <w:t xml:space="preserve">Displacement </w:t>
      </w:r>
      <w:proofErr w:type="gramStart"/>
      <w:r>
        <w:t>x(</w:t>
      </w:r>
      <w:proofErr w:type="gramEnd"/>
      <w:r>
        <w:t>t) sine wave as function of time</w:t>
      </w:r>
    </w:p>
    <w:p w:rsidR="00402156" w:rsidRDefault="00402156"/>
    <w:p w:rsidR="00402156" w:rsidRDefault="00402156">
      <w:proofErr w:type="gramStart"/>
      <w:r>
        <w:t>X(</w:t>
      </w:r>
      <w:proofErr w:type="gramEnd"/>
      <w:r>
        <w:t>t)=  X</w:t>
      </w:r>
      <w:r w:rsidRPr="009130B8">
        <w:rPr>
          <w:vertAlign w:val="subscript"/>
        </w:rPr>
        <w:t>0</w:t>
      </w:r>
      <w:r>
        <w:t xml:space="preserve"> sin</w:t>
      </w:r>
      <w:r>
        <w:sym w:font="Symbol" w:char="F077"/>
      </w:r>
      <w:r>
        <w:t xml:space="preserve">t    </w:t>
      </w:r>
      <w:r>
        <w:sym w:font="Symbol" w:char="F077"/>
      </w:r>
      <w:r>
        <w:t xml:space="preserve">=ft    f=frequency in Hz or cycles per second, </w:t>
      </w:r>
      <w:r>
        <w:sym w:font="Symbol" w:char="F077"/>
      </w:r>
      <w:r>
        <w:t xml:space="preserve"> is in radians per second</w:t>
      </w:r>
    </w:p>
    <w:p w:rsidR="00402156" w:rsidRDefault="00402156">
      <w:r>
        <w:t>KEY EQUATION:</w:t>
      </w:r>
    </w:p>
    <w:p w:rsidR="00402156" w:rsidRDefault="00402156">
      <w:r w:rsidRPr="00402156">
        <w:rPr>
          <w:position w:val="-20"/>
        </w:rPr>
        <w:object w:dxaOrig="999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7pt" o:ole="">
            <v:imagedata r:id="rId6" o:title=""/>
          </v:shape>
          <o:OLEObject Type="Embed" ProgID="Equation.DSMT4" ShapeID="_x0000_i1025" DrawAspect="Content" ObjectID="_1415798730" r:id="rId7"/>
        </w:object>
      </w:r>
      <w:r>
        <w:t xml:space="preserve">     </w:t>
      </w:r>
      <w:proofErr w:type="gramStart"/>
      <w:r>
        <w:t>k</w:t>
      </w:r>
      <w:proofErr w:type="gramEnd"/>
      <w:r>
        <w:t xml:space="preserve"> is the  spring constant</w:t>
      </w:r>
    </w:p>
    <w:p w:rsidR="00402156" w:rsidRDefault="00402156"/>
    <w:p w:rsidR="00402156" w:rsidRDefault="00402156"/>
    <w:p w:rsidR="00402156" w:rsidRDefault="00402156">
      <w:pPr>
        <w:rPr>
          <w:b/>
        </w:rPr>
      </w:pPr>
      <w:r w:rsidRPr="009130B8">
        <w:rPr>
          <w:b/>
        </w:rPr>
        <w:t>Pendulum</w:t>
      </w:r>
    </w:p>
    <w:p w:rsidR="009130B8" w:rsidRPr="009130B8" w:rsidRDefault="009130B8">
      <w:r w:rsidRPr="009130B8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933450" y="914400"/>
            <wp:positionH relativeFrom="margin">
              <wp:align>right</wp:align>
            </wp:positionH>
            <wp:positionV relativeFrom="margin">
              <wp:align>bottom</wp:align>
            </wp:positionV>
            <wp:extent cx="1252220" cy="2562225"/>
            <wp:effectExtent l="19050" t="0" r="5080" b="0"/>
            <wp:wrapSquare wrapText="bothSides"/>
            <wp:docPr id="6" name="Picture 5" descr="NOv Lectures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v Lectures 3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2220" cy="2562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130B8">
        <w:t>Weight of bob =mg</w:t>
      </w:r>
    </w:p>
    <w:p w:rsidR="009130B8" w:rsidRPr="009130B8" w:rsidRDefault="009130B8"/>
    <w:p w:rsidR="009130B8" w:rsidRDefault="009130B8">
      <w:r w:rsidRPr="009130B8">
        <w:t>Torque=</w:t>
      </w:r>
      <w:proofErr w:type="spellStart"/>
      <w:r w:rsidRPr="009130B8">
        <w:t>mgL</w:t>
      </w:r>
      <w:proofErr w:type="spellEnd"/>
      <w:r w:rsidRPr="009130B8">
        <w:sym w:font="Symbol" w:char="F071"/>
      </w:r>
      <w:r w:rsidRPr="009130B8">
        <w:t xml:space="preserve">   for small </w:t>
      </w:r>
      <w:r w:rsidRPr="009130B8">
        <w:sym w:font="Symbol" w:char="F071"/>
      </w:r>
    </w:p>
    <w:p w:rsidR="009130B8" w:rsidRDefault="009130B8"/>
    <w:p w:rsidR="009130B8" w:rsidRDefault="009130B8">
      <w:r>
        <w:t xml:space="preserve">Pendulum executes periodic motion with </w:t>
      </w:r>
      <w:proofErr w:type="gramStart"/>
      <w:r>
        <w:t>x(</w:t>
      </w:r>
      <w:proofErr w:type="gramEnd"/>
      <w:r>
        <w:t>t) =x</w:t>
      </w:r>
      <w:r w:rsidRPr="009130B8">
        <w:rPr>
          <w:vertAlign w:val="subscript"/>
        </w:rPr>
        <w:t>0</w:t>
      </w:r>
      <w:r>
        <w:t xml:space="preserve"> sin</w:t>
      </w:r>
      <w:r>
        <w:sym w:font="Symbol" w:char="F077"/>
      </w:r>
      <w:r>
        <w:t>t</w:t>
      </w:r>
    </w:p>
    <w:p w:rsidR="009130B8" w:rsidRDefault="009130B8"/>
    <w:p w:rsidR="009130B8" w:rsidRDefault="009130B8">
      <w:r>
        <w:lastRenderedPageBreak/>
        <w:t>Key equation</w:t>
      </w:r>
    </w:p>
    <w:p w:rsidR="009130B8" w:rsidRDefault="009130B8"/>
    <w:p w:rsidR="009130B8" w:rsidRDefault="009130B8"/>
    <w:p w:rsidR="009130B8" w:rsidRDefault="009130B8">
      <w:r w:rsidRPr="009130B8">
        <w:rPr>
          <w:position w:val="-20"/>
        </w:rPr>
        <w:object w:dxaOrig="1020" w:dyaOrig="600">
          <v:shape id="_x0000_i1026" type="#_x0000_t75" style="width:51pt;height:30pt" o:ole="">
            <v:imagedata r:id="rId9" o:title=""/>
          </v:shape>
          <o:OLEObject Type="Embed" ProgID="Equation.DSMT4" ShapeID="_x0000_i1026" DrawAspect="Content" ObjectID="_1415798731" r:id="rId10"/>
        </w:object>
      </w:r>
      <w:r>
        <w:tab/>
      </w:r>
      <w:r>
        <w:tab/>
        <w:t>DOES NOT DEPEND on MASS</w:t>
      </w:r>
    </w:p>
    <w:p w:rsidR="009130B8" w:rsidRPr="000A04CD" w:rsidRDefault="009130B8">
      <w:pPr>
        <w:rPr>
          <w:b/>
        </w:rPr>
      </w:pPr>
    </w:p>
    <w:p w:rsidR="009130B8" w:rsidRPr="000A04CD" w:rsidRDefault="009130B8">
      <w:pPr>
        <w:rPr>
          <w:b/>
        </w:rPr>
      </w:pPr>
      <w:r w:rsidRPr="000A04CD">
        <w:rPr>
          <w:b/>
        </w:rPr>
        <w:t xml:space="preserve">Waves on string </w:t>
      </w:r>
    </w:p>
    <w:p w:rsidR="000A04CD" w:rsidRDefault="000A04CD">
      <w:r>
        <w:rPr>
          <w:noProof/>
        </w:rPr>
        <w:drawing>
          <wp:inline distT="0" distB="0" distL="0" distR="0">
            <wp:extent cx="3150457" cy="2228850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0457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30B8" w:rsidRDefault="000A04CD">
      <w:r>
        <w:t>Each end is a NODE = no amplitude of vibration</w:t>
      </w:r>
    </w:p>
    <w:p w:rsidR="000A04CD" w:rsidRDefault="000A04CD">
      <w:r>
        <w:t>L=</w:t>
      </w:r>
      <w:r>
        <w:sym w:font="Symbol" w:char="F06C"/>
      </w:r>
      <w:r>
        <w:t>/</w:t>
      </w:r>
      <w:r w:rsidR="00217388">
        <w:t>2</w:t>
      </w:r>
      <w:proofErr w:type="gramStart"/>
      <w:r>
        <w:t>,  or</w:t>
      </w:r>
      <w:proofErr w:type="gramEnd"/>
      <w:r>
        <w:t xml:space="preserve"> </w:t>
      </w:r>
      <w:r>
        <w:sym w:font="Symbol" w:char="F06C"/>
      </w:r>
      <w:r>
        <w:t xml:space="preserve">  or  3</w:t>
      </w:r>
      <w:r>
        <w:sym w:font="Symbol" w:char="F06C"/>
      </w:r>
      <w:r>
        <w:t>/</w:t>
      </w:r>
      <w:r w:rsidR="00217388">
        <w:t>2</w:t>
      </w:r>
      <w:r>
        <w:t xml:space="preserve">   etc.</w:t>
      </w:r>
    </w:p>
    <w:p w:rsidR="000A04CD" w:rsidRDefault="001D55D1">
      <w:r>
        <w:t>That is L=n</w:t>
      </w:r>
      <w:r>
        <w:sym w:font="Symbol" w:char="F06C"/>
      </w:r>
      <w:r>
        <w:t>/</w:t>
      </w:r>
      <w:r w:rsidR="00217388">
        <w:t>2</w:t>
      </w:r>
      <w:r>
        <w:t xml:space="preserve">.     n=1 is the fundamental, n= </w:t>
      </w:r>
      <w:proofErr w:type="gramStart"/>
      <w:r w:rsidR="00217388">
        <w:t>2  is</w:t>
      </w:r>
      <w:proofErr w:type="gramEnd"/>
      <w:r w:rsidR="00217388">
        <w:t xml:space="preserve"> </w:t>
      </w:r>
      <w:r>
        <w:t>2</w:t>
      </w:r>
      <w:r w:rsidRPr="001D55D1">
        <w:rPr>
          <w:vertAlign w:val="superscript"/>
        </w:rPr>
        <w:t>nd</w:t>
      </w:r>
      <w:r>
        <w:t xml:space="preserve"> harmonic,  n=3  </w:t>
      </w:r>
      <w:r w:rsidR="00217388">
        <w:t xml:space="preserve">is  </w:t>
      </w:r>
      <w:r>
        <w:t>3</w:t>
      </w:r>
      <w:r w:rsidRPr="001D55D1">
        <w:rPr>
          <w:vertAlign w:val="superscript"/>
        </w:rPr>
        <w:t>rd</w:t>
      </w:r>
      <w:r>
        <w:t xml:space="preserve"> harmonic etc.</w:t>
      </w:r>
    </w:p>
    <w:p w:rsidR="001D55D1" w:rsidRDefault="001D55D1">
      <w:r>
        <w:t>The frequency f=v/</w:t>
      </w:r>
      <w:r>
        <w:sym w:font="Symbol" w:char="F06C"/>
      </w:r>
      <w:r>
        <w:t xml:space="preserve">  where v is the speed of propagation of the wave. E.g. v=331 m/s for sound in air.</w:t>
      </w:r>
    </w:p>
    <w:p w:rsidR="001D55D1" w:rsidRDefault="001D55D1">
      <w:proofErr w:type="gramStart"/>
      <w:r>
        <w:t>Fundamental  f</w:t>
      </w:r>
      <w:proofErr w:type="gramEnd"/>
      <w:r>
        <w:t>= v/(</w:t>
      </w:r>
      <w:r w:rsidR="00217388">
        <w:t>2</w:t>
      </w:r>
      <w:r>
        <w:t>L)</w:t>
      </w:r>
    </w:p>
    <w:p w:rsidR="001D55D1" w:rsidRDefault="001D55D1"/>
    <w:p w:rsidR="001D55D1" w:rsidRPr="001D55D1" w:rsidRDefault="001D55D1">
      <w:pPr>
        <w:rPr>
          <w:b/>
        </w:rPr>
      </w:pPr>
      <w:r w:rsidRPr="001D55D1">
        <w:rPr>
          <w:b/>
        </w:rPr>
        <w:t>Waves in Pipes</w:t>
      </w:r>
    </w:p>
    <w:p w:rsidR="001D55D1" w:rsidRDefault="001D55D1" w:rsidP="001D55D1">
      <w:pPr>
        <w:pStyle w:val="ListParagraph"/>
        <w:numPr>
          <w:ilvl w:val="0"/>
          <w:numId w:val="1"/>
        </w:numPr>
      </w:pPr>
      <w:r>
        <w:t xml:space="preserve"> </w:t>
      </w:r>
      <w:r w:rsidRPr="00217388">
        <w:rPr>
          <w:b/>
        </w:rPr>
        <w:t>One end closed</w:t>
      </w:r>
      <w:r>
        <w:t>:   that end must be a node and open end must be an anti-node</w:t>
      </w:r>
    </w:p>
    <w:p w:rsidR="001D55D1" w:rsidRDefault="001D55D1">
      <w:r>
        <w:t xml:space="preserve"> L= </w:t>
      </w:r>
      <w:r w:rsidR="00217388">
        <w:sym w:font="Symbol" w:char="F06C"/>
      </w:r>
      <w:r w:rsidR="00217388">
        <w:t xml:space="preserve">/4 </w:t>
      </w:r>
      <w:proofErr w:type="gramStart"/>
      <w:r w:rsidR="00217388">
        <w:t>or  3</w:t>
      </w:r>
      <w:proofErr w:type="gramEnd"/>
      <w:r w:rsidR="00217388">
        <w:sym w:font="Symbol" w:char="F06C"/>
      </w:r>
      <w:r w:rsidR="00217388">
        <w:t>/4  or 5</w:t>
      </w:r>
      <w:r w:rsidR="00217388">
        <w:sym w:font="Symbol" w:char="F06C"/>
      </w:r>
      <w:r w:rsidR="00217388">
        <w:t>/4.</w:t>
      </w:r>
    </w:p>
    <w:p w:rsidR="00217388" w:rsidRDefault="00217388"/>
    <w:p w:rsidR="00217388" w:rsidRDefault="00217388">
      <w:r>
        <w:t>If v is given use f=v/</w:t>
      </w:r>
      <w:r>
        <w:sym w:font="Symbol" w:char="F06C"/>
      </w:r>
      <w:r>
        <w:t xml:space="preserve"> to calculate frequencies</w:t>
      </w:r>
    </w:p>
    <w:p w:rsidR="00217388" w:rsidRDefault="00217388"/>
    <w:p w:rsidR="00217388" w:rsidRDefault="00217388"/>
    <w:p w:rsidR="00217388" w:rsidRDefault="00217388" w:rsidP="00217388">
      <w:pPr>
        <w:pStyle w:val="ListParagraph"/>
        <w:numPr>
          <w:ilvl w:val="0"/>
          <w:numId w:val="1"/>
        </w:numPr>
      </w:pPr>
      <w:r>
        <w:t xml:space="preserve"> </w:t>
      </w:r>
      <w:r w:rsidRPr="00217388">
        <w:rPr>
          <w:b/>
        </w:rPr>
        <w:t>Open at both ends</w:t>
      </w:r>
      <w:r>
        <w:t>. Both ends are antinodes</w:t>
      </w:r>
    </w:p>
    <w:p w:rsidR="00217388" w:rsidRDefault="00217388" w:rsidP="00217388">
      <w:pPr>
        <w:pStyle w:val="ListParagraph"/>
      </w:pPr>
      <w:r>
        <w:t>L=</w:t>
      </w:r>
      <w:r>
        <w:sym w:font="Symbol" w:char="F06C"/>
      </w:r>
      <w:r>
        <w:t>/</w:t>
      </w:r>
      <w:proofErr w:type="gramStart"/>
      <w:r>
        <w:t>2  or</w:t>
      </w:r>
      <w:proofErr w:type="gramEnd"/>
      <w:r>
        <w:t xml:space="preserve"> </w:t>
      </w:r>
      <w:r>
        <w:sym w:font="Symbol" w:char="F06C"/>
      </w:r>
      <w:r>
        <w:t xml:space="preserve">  or 3</w:t>
      </w:r>
      <w:r>
        <w:sym w:font="Symbol" w:char="F06C"/>
      </w:r>
      <w:r>
        <w:t>/2 etc</w:t>
      </w:r>
    </w:p>
    <w:p w:rsidR="001D55D1" w:rsidRDefault="001D55D1">
      <w:r>
        <w:rPr>
          <w:noProof/>
        </w:rPr>
        <w:drawing>
          <wp:inline distT="0" distB="0" distL="0" distR="0">
            <wp:extent cx="4724400" cy="3052046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30520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4CD" w:rsidRPr="009130B8" w:rsidRDefault="000A04CD"/>
    <w:sectPr w:rsidR="000A04CD" w:rsidRPr="009130B8" w:rsidSect="001035D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C11ED2"/>
    <w:multiLevelType w:val="hybridMultilevel"/>
    <w:tmpl w:val="2404FE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B7BB5"/>
    <w:rsid w:val="000A04CD"/>
    <w:rsid w:val="001035D0"/>
    <w:rsid w:val="001D55D1"/>
    <w:rsid w:val="00217388"/>
    <w:rsid w:val="00402156"/>
    <w:rsid w:val="005B5F32"/>
    <w:rsid w:val="008B7BB5"/>
    <w:rsid w:val="009130B8"/>
    <w:rsid w:val="00B406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35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B5F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5F3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D55D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164</Words>
  <Characters>93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t. of Physics, University of Florida</Company>
  <LinksUpToDate>false</LinksUpToDate>
  <CharactersWithSpaces>10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ilsull</dc:creator>
  <cp:lastModifiedBy>neilsull</cp:lastModifiedBy>
  <cp:revision>2</cp:revision>
  <dcterms:created xsi:type="dcterms:W3CDTF">2012-11-30T21:39:00Z</dcterms:created>
  <dcterms:modified xsi:type="dcterms:W3CDTF">2012-11-30T2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